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56" r:id="rId3"/>
    <p:sldId id="258" r:id="rId4"/>
    <p:sldId id="261" r:id="rId5"/>
    <p:sldId id="260" r:id="rId6"/>
    <p:sldId id="259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699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8D808E-0DA9-4D32-9A0A-2A5DF0BFD36A}" type="datetimeFigureOut">
              <a:rPr lang="en-US" smtClean="0"/>
              <a:t>1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F95CCE-070D-4162-8BFA-B52D456B01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940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169610-D7EC-40DD-8D68-B4F30F77A664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97338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3A0BD9-9622-4AA6-8A1D-E368F5B89C71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67346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60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49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908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500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3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756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3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83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3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14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3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96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3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369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2/3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980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12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70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56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The Influence of the Lower Stratosphere and Tropical Tropopause Layer on Tropical Cyclones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4502477"/>
            <a:ext cx="6858000" cy="16557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002060"/>
                </a:solidFill>
              </a:rPr>
              <a:t>Kerry Emanuel</a:t>
            </a:r>
          </a:p>
          <a:p>
            <a:r>
              <a:rPr lang="en-US" sz="2400" dirty="0" smtClean="0">
                <a:solidFill>
                  <a:srgbClr val="002060"/>
                </a:solidFill>
              </a:rPr>
              <a:t>Lorenz Center</a:t>
            </a:r>
          </a:p>
          <a:p>
            <a:r>
              <a:rPr lang="en-US" sz="2400" dirty="0" smtClean="0">
                <a:solidFill>
                  <a:srgbClr val="002060"/>
                </a:solidFill>
              </a:rPr>
              <a:t>MIT</a:t>
            </a:r>
            <a:endParaRPr lang="en-US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484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6808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Yet variability in outflow temperature accounts directly for only ~10% of variability of potential intensity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3385" y="1560606"/>
            <a:ext cx="6953513" cy="5217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857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Frequency Variability of Potential Int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067" y="2481758"/>
            <a:ext cx="7886700" cy="2648653"/>
          </a:xfrm>
        </p:spPr>
        <p:txBody>
          <a:bodyPr>
            <a:normAutofit/>
          </a:bodyPr>
          <a:lstStyle/>
          <a:p>
            <a:r>
              <a:rPr lang="en-US" dirty="0" smtClean="0"/>
              <a:t>  </a:t>
            </a:r>
            <a:r>
              <a:rPr lang="en-US" sz="2400" dirty="0" smtClean="0"/>
              <a:t>PI calculated from twice-daily rawinsonde data at 	tropical island stations together with monthly mean 	sea surface temperature linearly interpolated to the 	location and time of the rawinsonde</a:t>
            </a:r>
          </a:p>
          <a:p>
            <a:endParaRPr lang="en-US" sz="2400" dirty="0" smtClean="0"/>
          </a:p>
          <a:p>
            <a:r>
              <a:rPr lang="en-US" sz="2400" dirty="0"/>
              <a:t> </a:t>
            </a:r>
            <a:r>
              <a:rPr lang="en-US" sz="2400" dirty="0" smtClean="0"/>
              <a:t> 00 and 12 GMT radiosonde-derived quantities are 	averaged together to reduce diurnal signa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12528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86599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aily Mean Potential Intensity, Majuro, 2018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0164" y="1585827"/>
            <a:ext cx="6345949" cy="4831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192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688877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ower Spectrum of Potential Intensity, Majuro, 2018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745" y="1389852"/>
            <a:ext cx="7042974" cy="511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611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8215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Majuro, September 2018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55" y="1909615"/>
            <a:ext cx="4649369" cy="34883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970" y="1929377"/>
            <a:ext cx="4623030" cy="346859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23512" y="5695805"/>
            <a:ext cx="4048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otential Intensity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7964" y="5695805"/>
            <a:ext cx="4048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utflow Temperature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780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ime-Pressure Section of </a:t>
            </a:r>
            <a:r>
              <a:rPr lang="el-GR" sz="2400" dirty="0" smtClean="0"/>
              <a:t>θ</a:t>
            </a:r>
            <a:r>
              <a:rPr lang="en-US" sz="2400" baseline="-25000" dirty="0" smtClean="0"/>
              <a:t>B </a:t>
            </a:r>
            <a:r>
              <a:rPr lang="en-US" sz="2400" dirty="0" smtClean="0"/>
              <a:t>, September, 2018</a:t>
            </a:r>
            <a:endParaRPr lang="en-US" sz="2400" baseline="-25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89" y="1576294"/>
            <a:ext cx="7675093" cy="4837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19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28650" y="1605435"/>
            <a:ext cx="7886700" cy="4571528"/>
          </a:xfrm>
        </p:spPr>
        <p:txBody>
          <a:bodyPr/>
          <a:lstStyle/>
          <a:p>
            <a:r>
              <a:rPr lang="en-US" dirty="0" smtClean="0"/>
              <a:t> Temperature in the tropical tropopause layer can have a 	substantial effect on tropical cyclone activity through 	modulation of the TC outflow temperature</a:t>
            </a:r>
          </a:p>
          <a:p>
            <a:r>
              <a:rPr lang="en-US" dirty="0"/>
              <a:t> </a:t>
            </a:r>
            <a:r>
              <a:rPr lang="en-US" dirty="0" smtClean="0"/>
              <a:t>Volcanoes reduce potential intensity by increasing outflow 	temperature owing to shortwave absorption by aerosols for 	a few years after major eruptions</a:t>
            </a:r>
          </a:p>
          <a:p>
            <a:r>
              <a:rPr lang="en-US" dirty="0"/>
              <a:t> </a:t>
            </a:r>
            <a:r>
              <a:rPr lang="en-US" dirty="0" smtClean="0"/>
              <a:t>It is possible that chlorine-driven ozone destruction is 	enhanced by volcanic aerosols, leading to cooling of the 	lower stratosphere that persists after the direct aerosol 	warming</a:t>
            </a:r>
          </a:p>
          <a:p>
            <a:r>
              <a:rPr lang="en-US" dirty="0"/>
              <a:t> </a:t>
            </a:r>
            <a:r>
              <a:rPr lang="en-US" dirty="0" smtClean="0"/>
              <a:t>There is substantial high frequency (2-10 day) variability of 	tropical cyclone potential intensity, whose source is being 	investiga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9310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8894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san Solomon has actively addressed this issue, focusing on the effect of near-tropopause temperature on tropical cyclone potential intensit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28650" y="2799040"/>
            <a:ext cx="7886700" cy="3643168"/>
          </a:xfrm>
        </p:spPr>
        <p:txBody>
          <a:bodyPr/>
          <a:lstStyle/>
          <a:p>
            <a:r>
              <a:rPr lang="en-US" dirty="0" smtClean="0"/>
              <a:t> </a:t>
            </a:r>
            <a:r>
              <a:rPr lang="en-US" dirty="0" smtClean="0"/>
              <a:t> Worked with Daniel Gilford, Allison Wing, Doris </a:t>
            </a:r>
            <a:r>
              <a:rPr lang="en-US" dirty="0" err="1" smtClean="0"/>
              <a:t>Folini</a:t>
            </a:r>
            <a:r>
              <a:rPr lang="en-US" dirty="0" smtClean="0"/>
              <a:t>, Sean 	Davis, Chiara </a:t>
            </a:r>
            <a:r>
              <a:rPr lang="en-US" dirty="0" err="1" smtClean="0"/>
              <a:t>Gagnazzo</a:t>
            </a:r>
            <a:r>
              <a:rPr lang="en-US" dirty="0" smtClean="0"/>
              <a:t>, and myself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Today:  Review of this work with extension through 2018, and 	some new research on high frequency variability of tropical 	cyclone environmental vari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07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35630" y="2047343"/>
            <a:ext cx="7886700" cy="1325563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ain Conclusion: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The Stratosphere and Tropical Tropopause Layer Matter for Tropical Cyclones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896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0323" name="Text Box 3"/>
          <p:cNvSpPr txBox="1">
            <a:spLocks noChangeArrowheads="1"/>
          </p:cNvSpPr>
          <p:nvPr/>
        </p:nvSpPr>
        <p:spPr bwMode="auto">
          <a:xfrm>
            <a:off x="335399" y="219052"/>
            <a:ext cx="8669681" cy="70788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asic </a:t>
            </a:r>
            <a:r>
              <a:rPr lang="en-US" sz="4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C Physics</a:t>
            </a:r>
            <a:r>
              <a:rPr lang="en-US" sz="4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: Energy </a:t>
            </a:r>
            <a:r>
              <a:rPr lang="en-US" sz="4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roduc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51119"/>
            <a:ext cx="9144000" cy="381189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78687" y="4620861"/>
            <a:ext cx="24639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</a:rPr>
              <a:t>Isothermal; large input of heat from sea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78687" y="3699482"/>
            <a:ext cx="1710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</a:rPr>
              <a:t>Moist adiabatic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55771" y="4179949"/>
            <a:ext cx="1710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</a:rPr>
              <a:t>Moist adiabatic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80492" y="2620156"/>
            <a:ext cx="17101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</a:rPr>
              <a:t>Isothermal</a:t>
            </a:r>
          </a:p>
          <a:p>
            <a:pPr algn="ctr"/>
            <a:r>
              <a:rPr lang="en-US" sz="1600" b="1" dirty="0" smtClean="0">
                <a:solidFill>
                  <a:srgbClr val="FFFF00"/>
                </a:solidFill>
              </a:rPr>
              <a:t>Loss</a:t>
            </a:r>
            <a:endParaRPr lang="en-US" sz="16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14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heoretical Steady-State Maximum Hurricane Wind Speed: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5867399" y="4495800"/>
            <a:ext cx="234494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  <a:t>Air-sea enthalpy </a:t>
            </a:r>
            <a:r>
              <a:rPr lang="en-US" b="1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disequilibrium of moist static energy</a:t>
            </a:r>
            <a:endParaRPr lang="en-US" b="1" dirty="0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191000" y="17526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  <a:t>Surface temperature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343400" y="44958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  <a:t>Outflow temperature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flipV="1">
            <a:off x="4648200" y="40386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 flipH="1">
            <a:off x="4648200" y="2362199"/>
            <a:ext cx="457200" cy="4368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905000" y="4495800"/>
            <a:ext cx="19812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  <a:t>Ratio of </a:t>
            </a:r>
            <a:r>
              <a:rPr lang="en-US" b="1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surface exchange </a:t>
            </a:r>
            <a: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  <a:t>coefficients of enthalpy and momentum</a:t>
            </a:r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V="1">
            <a:off x="2514600" y="40386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308100" y="2722762"/>
          <a:ext cx="60706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981080" imgH="507960" progId="Equation.DSMT4">
                  <p:embed/>
                </p:oleObj>
              </mc:Choice>
              <mc:Fallback>
                <p:oleObj name="Equation" r:id="rId4" imgW="1981080" imgH="507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8100" y="2722762"/>
                        <a:ext cx="6070600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 flipV="1">
            <a:off x="6599208" y="3631721"/>
            <a:ext cx="296892" cy="72461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761008" y="1710532"/>
            <a:ext cx="196853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Saturation static energy of sea surface</a:t>
            </a:r>
            <a:endParaRPr lang="en-US" b="1" dirty="0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6051792" y="2633862"/>
            <a:ext cx="176481" cy="40948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7228081" y="2514600"/>
            <a:ext cx="196853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Saturation static energy of the boundary layer</a:t>
            </a:r>
            <a:endParaRPr lang="en-US" b="1" dirty="0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6896100" y="2667000"/>
            <a:ext cx="434916" cy="55927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511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  <p:bldP spid="4102" grpId="0"/>
      <p:bldP spid="4103" grpId="0" animBg="1"/>
      <p:bldP spid="4104" grpId="0" animBg="1"/>
      <p:bldP spid="4105" grpId="0"/>
      <p:bldP spid="4106" grpId="0" animBg="1"/>
      <p:bldP spid="12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5432" y="126851"/>
            <a:ext cx="7886700" cy="13255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North Atlantic Tropical Cyclone Power Dissipation (from historical TC data)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648" y="1340731"/>
            <a:ext cx="7204704" cy="5405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0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83642"/>
            <a:ext cx="7886700" cy="13255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orrelation Between TC Power Dissipation and Potential Intensity (from ERA5 Reanalyses)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104" y="1406582"/>
            <a:ext cx="7265791" cy="545141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62107" y="2931664"/>
            <a:ext cx="1396031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PI calculated over Atlantic Main Development Region, August-October)</a:t>
            </a:r>
            <a:endParaRPr lang="en-U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62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60424"/>
            <a:ext cx="7886700" cy="793579"/>
          </a:xfrm>
        </p:spPr>
        <p:txBody>
          <a:bodyPr>
            <a:normAutofit/>
          </a:bodyPr>
          <a:lstStyle/>
          <a:p>
            <a:r>
              <a:rPr lang="en-US" sz="2800" dirty="0" smtClean="0"/>
              <a:t>Outflow Temperature (ERA5)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202" y="1253479"/>
            <a:ext cx="7364913" cy="552578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35927" y="2163848"/>
            <a:ext cx="1361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l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chon</a:t>
            </a: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01035" y="1994571"/>
            <a:ext cx="1361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inatubo</a:t>
            </a: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4768" y="3074217"/>
            <a:ext cx="24093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oling induced by ozone loss?</a:t>
            </a: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722260" y="2502402"/>
            <a:ext cx="460690" cy="4641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666658" y="2333125"/>
            <a:ext cx="338111" cy="305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Left Brace 10"/>
          <p:cNvSpPr/>
          <p:nvPr/>
        </p:nvSpPr>
        <p:spPr>
          <a:xfrm rot="-5400000">
            <a:off x="5903752" y="2672111"/>
            <a:ext cx="611346" cy="2077178"/>
          </a:xfrm>
          <a:prstGeom prst="leftBrace">
            <a:avLst>
              <a:gd name="adj1" fmla="val 0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62107" y="2931664"/>
            <a:ext cx="1396031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Calculated over Atlantic Main Development Region, August-October)</a:t>
            </a:r>
            <a:endParaRPr lang="en-U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201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1257" y="274385"/>
            <a:ext cx="7886700" cy="99600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orrelation Between Outflow Temperature and Potential Intensity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761" y="1421004"/>
            <a:ext cx="6897693" cy="51752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7619" y="3608514"/>
            <a:ext cx="816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/s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450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</Template>
  <TotalTime>1514</TotalTime>
  <Words>260</Words>
  <Application>Microsoft Office PowerPoint</Application>
  <PresentationFormat>On-screen Show (4:3)</PresentationFormat>
  <Paragraphs>51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alibri Light</vt:lpstr>
      <vt:lpstr>Office Theme</vt:lpstr>
      <vt:lpstr>Equation</vt:lpstr>
      <vt:lpstr>The Influence of the Lower Stratosphere and Tropical Tropopause Layer on Tropical Cyclones</vt:lpstr>
      <vt:lpstr>Susan Solomon has actively addressed this issue, focusing on the effect of near-tropopause temperature on tropical cyclone potential intensity</vt:lpstr>
      <vt:lpstr>Main Conclusion: The Stratosphere and Tropical Tropopause Layer Matter for Tropical Cyclones</vt:lpstr>
      <vt:lpstr>PowerPoint Presentation</vt:lpstr>
      <vt:lpstr>Theoretical Steady-State Maximum Hurricane Wind Speed:</vt:lpstr>
      <vt:lpstr>North Atlantic Tropical Cyclone Power Dissipation (from historical TC data)</vt:lpstr>
      <vt:lpstr>Correlation Between TC Power Dissipation and Potential Intensity (from ERA5 Reanalyses)</vt:lpstr>
      <vt:lpstr>Outflow Temperature (ERA5)</vt:lpstr>
      <vt:lpstr>Correlation Between Outflow Temperature and Potential Intensity</vt:lpstr>
      <vt:lpstr>Yet variability in outflow temperature accounts directly for only ~10% of variability of potential intensity</vt:lpstr>
      <vt:lpstr>High Frequency Variability of Potential Intensity</vt:lpstr>
      <vt:lpstr>Daily Mean Potential Intensity, Majuro, 2018</vt:lpstr>
      <vt:lpstr>Power Spectrum of Potential Intensity, Majuro, 2018</vt:lpstr>
      <vt:lpstr>Majuro, September 2018</vt:lpstr>
      <vt:lpstr>Time-Pressure Section of θB , September, 2018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Influence of the Lower Stratosphere and Tropical Tropopause Layer on Tropical Cyclones</dc:title>
  <dc:creator>Kerry</dc:creator>
  <cp:lastModifiedBy>Kerry</cp:lastModifiedBy>
  <cp:revision>17</cp:revision>
  <dcterms:created xsi:type="dcterms:W3CDTF">2019-12-31T14:56:17Z</dcterms:created>
  <dcterms:modified xsi:type="dcterms:W3CDTF">2020-01-01T16:10:46Z</dcterms:modified>
</cp:coreProperties>
</file>